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619" r:id="rId2"/>
    <p:sldId id="923" r:id="rId3"/>
    <p:sldId id="901" r:id="rId4"/>
    <p:sldId id="902" r:id="rId5"/>
    <p:sldId id="906" r:id="rId6"/>
    <p:sldId id="915" r:id="rId7"/>
    <p:sldId id="903" r:id="rId8"/>
    <p:sldId id="917" r:id="rId9"/>
    <p:sldId id="907" r:id="rId10"/>
    <p:sldId id="910" r:id="rId11"/>
    <p:sldId id="908" r:id="rId12"/>
    <p:sldId id="909" r:id="rId13"/>
    <p:sldId id="918" r:id="rId14"/>
    <p:sldId id="924" r:id="rId15"/>
    <p:sldId id="925" r:id="rId16"/>
    <p:sldId id="926" r:id="rId17"/>
    <p:sldId id="927" r:id="rId18"/>
    <p:sldId id="919" r:id="rId19"/>
    <p:sldId id="878" r:id="rId20"/>
    <p:sldId id="912" r:id="rId21"/>
    <p:sldId id="879" r:id="rId22"/>
    <p:sldId id="921" r:id="rId23"/>
    <p:sldId id="922" r:id="rId24"/>
    <p:sldId id="904" r:id="rId25"/>
    <p:sldId id="881" r:id="rId26"/>
    <p:sldId id="92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ercepts" id="{266429B8-0F0B-42B1-A951-F13D3CFC007A}">
          <p14:sldIdLst>
            <p14:sldId id="619"/>
            <p14:sldId id="923"/>
            <p14:sldId id="901"/>
            <p14:sldId id="902"/>
          </p14:sldIdLst>
        </p14:section>
        <p14:section name="Difference between general and specific" id="{B62A4475-A187-4C23-B385-996C4114DC21}">
          <p14:sldIdLst>
            <p14:sldId id="906"/>
            <p14:sldId id="915"/>
            <p14:sldId id="903"/>
            <p14:sldId id="917"/>
            <p14:sldId id="907"/>
            <p14:sldId id="910"/>
            <p14:sldId id="908"/>
            <p14:sldId id="909"/>
            <p14:sldId id="918"/>
          </p14:sldIdLst>
        </p14:section>
        <p14:section name="Extend graph meaning of intercepts" id="{7F75077E-81D6-4DB3-96E3-FD883A1C3A47}">
          <p14:sldIdLst>
            <p14:sldId id="924"/>
            <p14:sldId id="925"/>
            <p14:sldId id="926"/>
            <p14:sldId id="927"/>
          </p14:sldIdLst>
        </p14:section>
        <p14:section name="Meaning from equation" id="{8C1060C6-114F-4BA6-B4FB-8C490B98C967}">
          <p14:sldIdLst>
            <p14:sldId id="919"/>
            <p14:sldId id="878"/>
            <p14:sldId id="912"/>
            <p14:sldId id="879"/>
            <p14:sldId id="921"/>
            <p14:sldId id="922"/>
            <p14:sldId id="904"/>
            <p14:sldId id="881"/>
            <p14:sldId id="92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684" y="-5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83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1BB25B-161E-4A88-A0EB-02944BEBACF6}" type="datetimeFigureOut">
              <a:rPr lang="en-US" smtClean="0"/>
              <a:t>10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51231-1778-4BC6-9832-73CB91A80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10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98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48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45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5" Type="http://schemas.openxmlformats.org/officeDocument/2006/relationships/package" Target="../embeddings/Microsoft_Word_Document1.docx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7.wmf"/><Relationship Id="rId7" Type="http://schemas.openxmlformats.org/officeDocument/2006/relationships/package" Target="../embeddings/Microsoft_Word_Document2.docx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5" Type="http://schemas.openxmlformats.org/officeDocument/2006/relationships/package" Target="../embeddings/Microsoft_Word_Document3.docx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9.bin"/><Relationship Id="rId5" Type="http://schemas.openxmlformats.org/officeDocument/2006/relationships/package" Target="../embeddings/Microsoft_Word_Document4.docx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50.bin"/><Relationship Id="rId7" Type="http://schemas.openxmlformats.org/officeDocument/2006/relationships/package" Target="../embeddings/Microsoft_Word_Document5.docx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8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199" y="1447800"/>
            <a:ext cx="7391401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480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287" y="381000"/>
            <a:ext cx="4180592" cy="347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Oval 12"/>
          <p:cNvSpPr>
            <a:spLocks noChangeAspect="1"/>
          </p:cNvSpPr>
          <p:nvPr/>
        </p:nvSpPr>
        <p:spPr>
          <a:xfrm>
            <a:off x="4233670" y="1987915"/>
            <a:ext cx="129540" cy="1295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750444" y="42672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eac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428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Hunter_74 Feb. 11 19.41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76500" y="685800"/>
            <a:ext cx="4191000" cy="22860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0200" y="32766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y won’t there be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387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04800"/>
            <a:ext cx="34270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675412" y="30480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eac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642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599" y="1447800"/>
            <a:ext cx="72390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Graphs and Tabl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4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6138" y="304800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  <a:cs typeface="Times New Roman"/>
              </a:rPr>
              <a:t>Graph the data and extend the line to estimate the intercepts.  </a:t>
            </a:r>
            <a:r>
              <a:rPr lang="en-US" sz="1800" dirty="0" smtClean="0">
                <a:latin typeface="Arial"/>
                <a:ea typeface="Calibri"/>
                <a:cs typeface="Times New Roman"/>
              </a:rPr>
              <a:t>Use 0 to 20 for x values and 0 to 1000 for y values.  Discuss </a:t>
            </a:r>
            <a:r>
              <a:rPr lang="en-US" sz="1800" dirty="0">
                <a:latin typeface="Arial"/>
                <a:ea typeface="Calibri"/>
                <a:cs typeface="Times New Roman"/>
              </a:rPr>
              <a:t>the meaning of any intercept or explain why the intercept doesn’t exist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71525"/>
              </p:ext>
            </p:extLst>
          </p:nvPr>
        </p:nvGraphicFramePr>
        <p:xfrm>
          <a:off x="2646562" y="2057400"/>
          <a:ext cx="3786552" cy="168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Equation" r:id="rId4" imgW="1943100" imgH="863600" progId="Equation.DSMT4">
                  <p:embed/>
                </p:oleObj>
              </mc:Choice>
              <mc:Fallback>
                <p:oleObj name="Equation" r:id="rId4" imgW="19431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62" y="2057400"/>
                        <a:ext cx="3786552" cy="168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62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6138" y="304800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  <a:cs typeface="Times New Roman"/>
              </a:rPr>
              <a:t>Graph the data and extend the line to estimate the intercepts.  </a:t>
            </a:r>
            <a:r>
              <a:rPr lang="en-US" sz="1800" dirty="0" smtClean="0">
                <a:latin typeface="Arial"/>
                <a:ea typeface="Calibri"/>
                <a:cs typeface="Times New Roman"/>
              </a:rPr>
              <a:t>Use 0 to 20 for x values and 0 to 100 for y values.  Discuss </a:t>
            </a:r>
            <a:r>
              <a:rPr lang="en-US" sz="1800" dirty="0">
                <a:latin typeface="Arial"/>
                <a:ea typeface="Calibri"/>
                <a:cs typeface="Times New Roman"/>
              </a:rPr>
              <a:t>the meaning of any intercept or explain why the intercept doesn’t exist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5120"/>
              </p:ext>
            </p:extLst>
          </p:nvPr>
        </p:nvGraphicFramePr>
        <p:xfrm>
          <a:off x="2646562" y="2057400"/>
          <a:ext cx="3786552" cy="168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4" name="Equation" r:id="rId4" imgW="1943100" imgH="863600" progId="Equation.DSMT4">
                  <p:embed/>
                </p:oleObj>
              </mc:Choice>
              <mc:Fallback>
                <p:oleObj name="Equation" r:id="rId4" imgW="19431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62" y="2057400"/>
                        <a:ext cx="3786552" cy="168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451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6138" y="304800"/>
            <a:ext cx="58674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Graph the data and </a:t>
            </a:r>
            <a:r>
              <a:rPr lang="en-US" sz="1800" dirty="0">
                <a:latin typeface="Arial"/>
                <a:ea typeface="Calibri"/>
                <a:cs typeface="Times New Roman"/>
              </a:rPr>
              <a:t>extend</a:t>
            </a:r>
            <a:r>
              <a:rPr lang="en-US" sz="2000" dirty="0">
                <a:latin typeface="Arial"/>
                <a:ea typeface="Calibri"/>
                <a:cs typeface="Times New Roman"/>
              </a:rPr>
              <a:t> the line to estimate the intercepts.  Discuss the meaning of any intercept or explain why the intercept doesn’t exis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38300" y="1600200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lvl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Arial"/>
                <a:ea typeface="Calibri"/>
                <a:cs typeface="Times New Roman"/>
              </a:rPr>
              <a:t>A grade school is putting on a carnival.  When people enter they buy tokens which they use to play the carnival games.  Scale the </a:t>
            </a:r>
            <a:r>
              <a:rPr lang="en-US" sz="1800" i="1" dirty="0">
                <a:latin typeface="Arial"/>
                <a:ea typeface="Calibri"/>
                <a:cs typeface="Times New Roman"/>
              </a:rPr>
              <a:t>x</a:t>
            </a:r>
            <a:r>
              <a:rPr lang="en-US" sz="1800" dirty="0">
                <a:latin typeface="Arial"/>
                <a:ea typeface="Calibri"/>
                <a:cs typeface="Times New Roman"/>
              </a:rPr>
              <a:t>-axis from 0 to 2000 and the </a:t>
            </a:r>
            <a:r>
              <a:rPr lang="en-US" sz="1800" i="1" dirty="0">
                <a:latin typeface="Arial"/>
                <a:ea typeface="Calibri"/>
                <a:cs typeface="Times New Roman"/>
              </a:rPr>
              <a:t>y</a:t>
            </a:r>
            <a:r>
              <a:rPr lang="en-US" sz="1800" dirty="0">
                <a:latin typeface="Arial"/>
                <a:ea typeface="Calibri"/>
                <a:cs typeface="Times New Roman"/>
              </a:rPr>
              <a:t>-axis from -400 to 400.</a:t>
            </a:r>
            <a:endParaRPr lang="en-US" sz="1800" dirty="0">
              <a:ea typeface="Calibri"/>
              <a:cs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63658"/>
              </p:ext>
            </p:extLst>
          </p:nvPr>
        </p:nvGraphicFramePr>
        <p:xfrm>
          <a:off x="2906423" y="3429000"/>
          <a:ext cx="3266830" cy="146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4" imgW="1676400" imgH="749300" progId="Equation.DSMT4">
                  <p:embed/>
                </p:oleObj>
              </mc:Choice>
              <mc:Fallback>
                <p:oleObj name="Equation" r:id="rId4" imgW="1676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423" y="3429000"/>
                        <a:ext cx="3266830" cy="146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258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6138" y="304800"/>
            <a:ext cx="58674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Graph the data and extend the line to estimate the intercepts.  Discuss the meaning of any intercept or explain why the intercept doesn’t exist</a:t>
            </a:r>
            <a:r>
              <a:rPr lang="en-US" sz="2000" dirty="0" smtClean="0">
                <a:latin typeface="Arial"/>
                <a:ea typeface="Calibri"/>
                <a:cs typeface="Times New Roman"/>
              </a:rPr>
              <a:t>.  Scale the </a:t>
            </a:r>
            <a:r>
              <a:rPr lang="en-US" sz="2000" i="1" dirty="0" smtClean="0">
                <a:latin typeface="Arial"/>
                <a:ea typeface="Calibri"/>
                <a:cs typeface="Times New Roman"/>
              </a:rPr>
              <a:t>x</a:t>
            </a:r>
            <a:r>
              <a:rPr lang="en-US" sz="2000" dirty="0" smtClean="0">
                <a:latin typeface="Arial"/>
                <a:ea typeface="Calibri"/>
                <a:cs typeface="Times New Roman"/>
              </a:rPr>
              <a:t>-axis from 0 to 80 and the </a:t>
            </a:r>
            <a:r>
              <a:rPr lang="en-US" sz="2000" i="1" dirty="0" smtClean="0">
                <a:latin typeface="Arial"/>
                <a:ea typeface="Calibri"/>
                <a:cs typeface="Times New Roman"/>
              </a:rPr>
              <a:t>y</a:t>
            </a:r>
            <a:r>
              <a:rPr lang="en-US" sz="2000" dirty="0" smtClean="0">
                <a:latin typeface="Arial"/>
                <a:ea typeface="Calibri"/>
                <a:cs typeface="Times New Roman"/>
              </a:rPr>
              <a:t>-axis from 0 to 8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61794"/>
              </p:ext>
            </p:extLst>
          </p:nvPr>
        </p:nvGraphicFramePr>
        <p:xfrm>
          <a:off x="3143250" y="1685925"/>
          <a:ext cx="2824163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Equation" r:id="rId4" imgW="1447560" imgH="977760" progId="Equation.DSMT4">
                  <p:embed/>
                </p:oleObj>
              </mc:Choice>
              <mc:Fallback>
                <p:oleObj name="Equation" r:id="rId4" imgW="14475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685925"/>
                        <a:ext cx="2824163" cy="191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736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399" y="1447800"/>
            <a:ext cx="73152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Equation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Part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4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1752600" y="152400"/>
            <a:ext cx="58674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o find th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intercept of an equation substitute 0 for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nd solve for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y.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 smtClean="0"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latin typeface="Arial" pitchFamily="34" charset="0"/>
                <a:cs typeface="Arial" pitchFamily="34" charset="0"/>
              </a:rPr>
              <a:t>To find th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intercept(s)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of an equation substitute 0 for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y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and solve for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x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63873"/>
              </p:ext>
            </p:extLst>
          </p:nvPr>
        </p:nvGraphicFramePr>
        <p:xfrm>
          <a:off x="1528763" y="1985963"/>
          <a:ext cx="6700837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6" name="Document" r:id="rId5" imgW="6758092" imgH="1692506" progId="Word.Document.12">
                  <p:embed/>
                </p:oleObj>
              </mc:Choice>
              <mc:Fallback>
                <p:oleObj name="Document" r:id="rId5" imgW="6758092" imgH="16925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3" y="1985963"/>
                        <a:ext cx="6700837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33694"/>
              </p:ext>
            </p:extLst>
          </p:nvPr>
        </p:nvGraphicFramePr>
        <p:xfrm>
          <a:off x="301625" y="2906713"/>
          <a:ext cx="29956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7" name="Equation" r:id="rId7" imgW="1485720" imgH="533160" progId="Equation.DSMT4">
                  <p:embed/>
                </p:oleObj>
              </mc:Choice>
              <mc:Fallback>
                <p:oleObj name="Equation" r:id="rId7" imgW="148572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906713"/>
                        <a:ext cx="2995613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685800" y="5029200"/>
            <a:ext cx="3048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Before any cars are washed the loss is $2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481"/>
              </p:ext>
            </p:extLst>
          </p:nvPr>
        </p:nvGraphicFramePr>
        <p:xfrm>
          <a:off x="4503738" y="2986088"/>
          <a:ext cx="29225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8" name="Equation" r:id="rId9" imgW="1485720" imgH="533160" progId="Equation.DSMT4">
                  <p:embed/>
                </p:oleObj>
              </mc:Choice>
              <mc:Fallback>
                <p:oleObj name="Equation" r:id="rId9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986088"/>
                        <a:ext cx="2922587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4876800" y="5181600"/>
            <a:ext cx="3200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o make up the $20 loss (your profit is $0) you need to wash 4 car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16331"/>
              </p:ext>
            </p:extLst>
          </p:nvPr>
        </p:nvGraphicFramePr>
        <p:xfrm>
          <a:off x="1066800" y="4091050"/>
          <a:ext cx="1558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9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91050"/>
                        <a:ext cx="1558925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95850"/>
              </p:ext>
            </p:extLst>
          </p:nvPr>
        </p:nvGraphicFramePr>
        <p:xfrm>
          <a:off x="1365250" y="4624450"/>
          <a:ext cx="844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0" name="Equation" r:id="rId13" imgW="419040" imgH="164880" progId="Equation.DSMT4">
                  <p:embed/>
                </p:oleObj>
              </mc:Choice>
              <mc:Fallback>
                <p:oleObj name="Equation" r:id="rId13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624450"/>
                        <a:ext cx="84455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30517"/>
              </p:ext>
            </p:extLst>
          </p:nvPr>
        </p:nvGraphicFramePr>
        <p:xfrm>
          <a:off x="5334000" y="4173187"/>
          <a:ext cx="15001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1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73187"/>
                        <a:ext cx="1500187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6528"/>
              </p:ext>
            </p:extLst>
          </p:nvPr>
        </p:nvGraphicFramePr>
        <p:xfrm>
          <a:off x="5562600" y="4706587"/>
          <a:ext cx="1000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2" name="Equation" r:id="rId17" imgW="507960" imgH="152280" progId="Equation.DSMT4">
                  <p:embed/>
                </p:oleObj>
              </mc:Choice>
              <mc:Fallback>
                <p:oleObj name="Equation" r:id="rId17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06587"/>
                        <a:ext cx="100012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737603" y="2241332"/>
            <a:ext cx="1246909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321268" y="2667000"/>
            <a:ext cx="2208976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330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55076" y="2133600"/>
            <a:ext cx="54102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Although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 and the y-intercept are ordered pairs, in practice people often refer to just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coordinate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ntercept or just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coordinate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1881352" y="152400"/>
            <a:ext cx="54102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 of a function is the ordered pair when x is 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980090"/>
            <a:ext cx="5410200" cy="8487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An x-intercept of a function is any ordered pair when y is 0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2333625"/>
            <a:ext cx="3533775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rc 1"/>
          <p:cNvSpPr/>
          <p:nvPr/>
        </p:nvSpPr>
        <p:spPr>
          <a:xfrm rot="5596684">
            <a:off x="1793773" y="1373930"/>
            <a:ext cx="3810079" cy="1809830"/>
          </a:xfrm>
          <a:prstGeom prst="arc">
            <a:avLst>
              <a:gd name="adj1" fmla="val 16943714"/>
              <a:gd name="adj2" fmla="val 0"/>
            </a:avLst>
          </a:prstGeom>
          <a:ln w="28575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4435693" y="2849781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3526235" y="4078031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3807"/>
              </p:ext>
            </p:extLst>
          </p:nvPr>
        </p:nvGraphicFramePr>
        <p:xfrm>
          <a:off x="4611726" y="2722872"/>
          <a:ext cx="692502" cy="49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2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726" y="2722872"/>
                        <a:ext cx="692502" cy="4978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54817"/>
              </p:ext>
            </p:extLst>
          </p:nvPr>
        </p:nvGraphicFramePr>
        <p:xfrm>
          <a:off x="3232294" y="3602181"/>
          <a:ext cx="764886" cy="45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294" y="3602181"/>
                        <a:ext cx="764886" cy="4517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4011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5" grpId="0"/>
      <p:bldP spid="2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6474"/>
              </p:ext>
            </p:extLst>
          </p:nvPr>
        </p:nvGraphicFramePr>
        <p:xfrm>
          <a:off x="4945669" y="4191000"/>
          <a:ext cx="1128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0" name="Equation" r:id="rId4" imgW="495000" imgH="317160" progId="Equation.DSMT4">
                  <p:embed/>
                </p:oleObj>
              </mc:Choice>
              <mc:Fallback>
                <p:oleObj name="Equation" r:id="rId4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69" y="4191000"/>
                        <a:ext cx="11287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39658"/>
              </p:ext>
            </p:extLst>
          </p:nvPr>
        </p:nvGraphicFramePr>
        <p:xfrm>
          <a:off x="992981" y="228600"/>
          <a:ext cx="71580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1" name="Document" r:id="rId7" imgW="7173581" imgH="1153492" progId="Word.Document.12">
                  <p:embed/>
                </p:oleObj>
              </mc:Choice>
              <mc:Fallback>
                <p:oleObj name="Document" r:id="rId7" imgW="7173581" imgH="11534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981" y="228600"/>
                        <a:ext cx="7158038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600200" y="13716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y won’t there be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64524"/>
              </p:ext>
            </p:extLst>
          </p:nvPr>
        </p:nvGraphicFramePr>
        <p:xfrm>
          <a:off x="609600" y="3200400"/>
          <a:ext cx="15335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2" name="Equation" r:id="rId9" imgW="672840" imgH="736560" progId="Equation.DSMT4">
                  <p:embed/>
                </p:oleObj>
              </mc:Choice>
              <mc:Fallback>
                <p:oleObj name="Equation" r:id="rId9" imgW="6728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1533525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638800" y="609600"/>
            <a:ext cx="25146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90600" y="1066800"/>
            <a:ext cx="28194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16668" y="1077310"/>
            <a:ext cx="25146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457200" y="5105400"/>
            <a:ext cx="23622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1960 around 13% of households were one-person household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33849"/>
              </p:ext>
            </p:extLst>
          </p:nvPr>
        </p:nvGraphicFramePr>
        <p:xfrm>
          <a:off x="2808890" y="3276600"/>
          <a:ext cx="1601932" cy="158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3" name="Equation" r:id="rId11" imgW="850680" imgH="850680" progId="Equation.DSMT4">
                  <p:embed/>
                </p:oleObj>
              </mc:Choice>
              <mc:Fallback>
                <p:oleObj name="Equation" r:id="rId11" imgW="850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90" y="3276600"/>
                        <a:ext cx="1601932" cy="1582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54858"/>
              </p:ext>
            </p:extLst>
          </p:nvPr>
        </p:nvGraphicFramePr>
        <p:xfrm>
          <a:off x="4800600" y="3810000"/>
          <a:ext cx="1244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4" name="Equation" r:id="rId13" imgW="545760" imgH="164880" progId="Equation.DSMT4">
                  <p:embed/>
                </p:oleObj>
              </mc:Choice>
              <mc:Fallback>
                <p:oleObj name="Equation" r:id="rId13" imgW="54576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1244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86402"/>
              </p:ext>
            </p:extLst>
          </p:nvPr>
        </p:nvGraphicFramePr>
        <p:xfrm>
          <a:off x="4724400" y="2971800"/>
          <a:ext cx="153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5" name="Equation" r:id="rId15" imgW="672840" imgH="190440" progId="Equation.DSMT4">
                  <p:embed/>
                </p:oleObj>
              </mc:Choice>
              <mc:Fallback>
                <p:oleObj name="Equation" r:id="rId15" imgW="67284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1533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54100"/>
              </p:ext>
            </p:extLst>
          </p:nvPr>
        </p:nvGraphicFramePr>
        <p:xfrm>
          <a:off x="4800600" y="3429000"/>
          <a:ext cx="1476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6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476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985"/>
              </p:ext>
            </p:extLst>
          </p:nvPr>
        </p:nvGraphicFramePr>
        <p:xfrm>
          <a:off x="4800600" y="4191000"/>
          <a:ext cx="1273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7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1273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065"/>
              </p:ext>
            </p:extLst>
          </p:nvPr>
        </p:nvGraphicFramePr>
        <p:xfrm>
          <a:off x="4800600" y="4905375"/>
          <a:ext cx="1216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8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05375"/>
                        <a:ext cx="12160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97133"/>
              </p:ext>
            </p:extLst>
          </p:nvPr>
        </p:nvGraphicFramePr>
        <p:xfrm>
          <a:off x="4515507" y="5257800"/>
          <a:ext cx="1854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9" name="Equation" r:id="rId23" imgW="812520" imgH="291960" progId="Equation.DSMT4">
                  <p:embed/>
                </p:oleObj>
              </mc:Choice>
              <mc:Fallback>
                <p:oleObj name="Equation" r:id="rId2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507" y="5257800"/>
                        <a:ext cx="1854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36216"/>
              </p:ext>
            </p:extLst>
          </p:nvPr>
        </p:nvGraphicFramePr>
        <p:xfrm>
          <a:off x="4715093" y="5943600"/>
          <a:ext cx="1158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0" name="Equation" r:id="rId25" imgW="507960" imgH="152280" progId="Equation.DSMT4">
                  <p:embed/>
                </p:oleObj>
              </mc:Choice>
              <mc:Fallback>
                <p:oleObj name="Equation" r:id="rId25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093" y="5943600"/>
                        <a:ext cx="1158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71452"/>
              </p:ext>
            </p:extLst>
          </p:nvPr>
        </p:nvGraphicFramePr>
        <p:xfrm>
          <a:off x="6812017" y="3124200"/>
          <a:ext cx="1476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1" name="Equation" r:id="rId27" imgW="647640" imgH="177480" progId="Equation.DSMT4">
                  <p:embed/>
                </p:oleObj>
              </mc:Choice>
              <mc:Fallback>
                <p:oleObj name="Equation" r:id="rId27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017" y="3124200"/>
                        <a:ext cx="1476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64338"/>
              </p:ext>
            </p:extLst>
          </p:nvPr>
        </p:nvGraphicFramePr>
        <p:xfrm>
          <a:off x="6659563" y="3810000"/>
          <a:ext cx="1911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"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810000"/>
                        <a:ext cx="1911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12171"/>
              </p:ext>
            </p:extLst>
          </p:nvPr>
        </p:nvGraphicFramePr>
        <p:xfrm>
          <a:off x="6835775" y="4343400"/>
          <a:ext cx="165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3" name="Equation" r:id="rId31" imgW="723600" imgH="177480" progId="Equation.DSMT4">
                  <p:embed/>
                </p:oleObj>
              </mc:Choice>
              <mc:Fallback>
                <p:oleObj name="Equation" r:id="rId31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343400"/>
                        <a:ext cx="1651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20463"/>
              </p:ext>
            </p:extLst>
          </p:nvPr>
        </p:nvGraphicFramePr>
        <p:xfrm>
          <a:off x="7069138" y="4933950"/>
          <a:ext cx="1304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4" name="Equation" r:id="rId33" imgW="571320" imgH="152280" progId="Equation.DSMT4">
                  <p:embed/>
                </p:oleObj>
              </mc:Choice>
              <mc:Fallback>
                <p:oleObj name="Equation" r:id="rId33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933950"/>
                        <a:ext cx="1304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127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48048"/>
              </p:ext>
            </p:extLst>
          </p:nvPr>
        </p:nvGraphicFramePr>
        <p:xfrm>
          <a:off x="1828800" y="152400"/>
          <a:ext cx="5770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7" name="Document" r:id="rId5" imgW="4539748" imgH="1562424" progId="Word.Document.12">
                  <p:embed/>
                </p:oleObj>
              </mc:Choice>
              <mc:Fallback>
                <p:oleObj name="Document" r:id="rId5" imgW="4539748" imgH="15624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52400"/>
                        <a:ext cx="5770563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600200" y="17526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55972"/>
              </p:ext>
            </p:extLst>
          </p:nvPr>
        </p:nvGraphicFramePr>
        <p:xfrm>
          <a:off x="500856" y="3276600"/>
          <a:ext cx="21986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8" name="Equation" r:id="rId7" imgW="965160" imgH="1015920" progId="Equation.DSMT4">
                  <p:embed/>
                </p:oleObj>
              </mc:Choice>
              <mc:Fallback>
                <p:oleObj name="Equation" r:id="rId7" imgW="96516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" y="3276600"/>
                        <a:ext cx="21986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34101"/>
              </p:ext>
            </p:extLst>
          </p:nvPr>
        </p:nvGraphicFramePr>
        <p:xfrm>
          <a:off x="6488112" y="3048000"/>
          <a:ext cx="21986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9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2" y="3048000"/>
                        <a:ext cx="21986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19469"/>
              </p:ext>
            </p:extLst>
          </p:nvPr>
        </p:nvGraphicFramePr>
        <p:xfrm>
          <a:off x="3581400" y="3236913"/>
          <a:ext cx="14700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0" name="Equation" r:id="rId11" imgW="977760" imgH="1130040" progId="Equation.DSMT4">
                  <p:embed/>
                </p:oleObj>
              </mc:Choice>
              <mc:Fallback>
                <p:oleObj name="Equation" r:id="rId11" imgW="9777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36913"/>
                        <a:ext cx="1470025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84099"/>
              </p:ext>
            </p:extLst>
          </p:nvPr>
        </p:nvGraphicFramePr>
        <p:xfrm>
          <a:off x="6566867" y="4012826"/>
          <a:ext cx="19081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1" name="Equation" r:id="rId13" imgW="838080" imgH="990360" progId="Equation.DSMT4">
                  <p:embed/>
                </p:oleObj>
              </mc:Choice>
              <mc:Fallback>
                <p:oleObj name="Equation" r:id="rId13" imgW="838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867" y="4012826"/>
                        <a:ext cx="190817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272392" y="459830"/>
            <a:ext cx="1419425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691817" y="775136"/>
            <a:ext cx="1419425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304800" y="5486400"/>
            <a:ext cx="2819399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Setting the price to $0 leads to an income of $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348592" y="5181600"/>
            <a:ext cx="259500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Setting the income to $0 leads to a price of $0 or 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$8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170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199" y="1447800"/>
            <a:ext cx="73152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Equation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Part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239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399" y="1447800"/>
            <a:ext cx="73152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Equation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Part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39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78215"/>
              </p:ext>
            </p:extLst>
          </p:nvPr>
        </p:nvGraphicFramePr>
        <p:xfrm>
          <a:off x="1655763" y="300038"/>
          <a:ext cx="66373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1" name="Document" r:id="rId5" imgW="6691786" imgH="903389" progId="Word.Document.12">
                  <p:embed/>
                </p:oleObj>
              </mc:Choice>
              <mc:Fallback>
                <p:oleObj name="Document" r:id="rId5" imgW="6691786" imgH="9033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5763" y="300038"/>
                        <a:ext cx="663733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600200" y="1250729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555532" y="974834"/>
            <a:ext cx="801228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 flipV="1">
            <a:off x="1271838" y="670034"/>
            <a:ext cx="328362" cy="3048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423" y="34500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293472" y="990600"/>
            <a:ext cx="801228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64402"/>
              </p:ext>
            </p:extLst>
          </p:nvPr>
        </p:nvGraphicFramePr>
        <p:xfrm>
          <a:off x="428625" y="2690813"/>
          <a:ext cx="234315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2" name="Equation" r:id="rId7" imgW="1028520" imgH="1130040" progId="Equation.DSMT4">
                  <p:embed/>
                </p:oleObj>
              </mc:Choice>
              <mc:Fallback>
                <p:oleObj name="Equation" r:id="rId7" imgW="10285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690813"/>
                        <a:ext cx="2343150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51945" y="5383924"/>
            <a:ext cx="2519855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car initially cost $31,50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35973"/>
              </p:ext>
            </p:extLst>
          </p:nvPr>
        </p:nvGraphicFramePr>
        <p:xfrm>
          <a:off x="6488113" y="2976563"/>
          <a:ext cx="21986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3" name="Equation" r:id="rId9" imgW="965160" imgH="545760" progId="Equation.DSMT4">
                  <p:embed/>
                </p:oleObj>
              </mc:Choice>
              <mc:Fallback>
                <p:oleObj name="Equation" r:id="rId9" imgW="965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976563"/>
                        <a:ext cx="21986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24044"/>
              </p:ext>
            </p:extLst>
          </p:nvPr>
        </p:nvGraphicFramePr>
        <p:xfrm>
          <a:off x="3286125" y="3398838"/>
          <a:ext cx="20621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4" name="Equation" r:id="rId11" imgW="1371600" imgH="914400" progId="Equation.DSMT4">
                  <p:embed/>
                </p:oleObj>
              </mc:Choice>
              <mc:Fallback>
                <p:oleObj name="Equation" r:id="rId11" imgW="137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398838"/>
                        <a:ext cx="20621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31097"/>
              </p:ext>
            </p:extLst>
          </p:nvPr>
        </p:nvGraphicFramePr>
        <p:xfrm>
          <a:off x="6105525" y="4010025"/>
          <a:ext cx="2833688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5" name="Equation" r:id="rId13" imgW="1244520" imgH="1130040" progId="Equation.DSMT4">
                  <p:embed/>
                </p:oleObj>
              </mc:Choice>
              <mc:Fallback>
                <p:oleObj name="Equation" r:id="rId13" imgW="12445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010025"/>
                        <a:ext cx="2833688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2948152" y="5002924"/>
            <a:ext cx="3041429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value doesn’t go to $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53522"/>
              </p:ext>
            </p:extLst>
          </p:nvPr>
        </p:nvGraphicFramePr>
        <p:xfrm>
          <a:off x="5410200" y="5629275"/>
          <a:ext cx="896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6" name="Equation" r:id="rId15" imgW="393480" imgH="241200" progId="Equation.DSMT4">
                  <p:embed/>
                </p:oleObj>
              </mc:Choice>
              <mc:Fallback>
                <p:oleObj name="Equation" r:id="rId15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29275"/>
                        <a:ext cx="8969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1681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39545"/>
              </p:ext>
            </p:extLst>
          </p:nvPr>
        </p:nvGraphicFramePr>
        <p:xfrm>
          <a:off x="6324600" y="4038600"/>
          <a:ext cx="2398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3" name="Equation" r:id="rId4" imgW="1054080" imgH="317160" progId="Equation.DSMT4">
                  <p:embed/>
                </p:oleObj>
              </mc:Choice>
              <mc:Fallback>
                <p:oleObj name="Equation" r:id="rId4" imgW="1054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23987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13148"/>
              </p:ext>
            </p:extLst>
          </p:nvPr>
        </p:nvGraphicFramePr>
        <p:xfrm>
          <a:off x="993775" y="381000"/>
          <a:ext cx="68421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4" name="Document" r:id="rId7" imgW="6903675" imgH="1763656" progId="Word.Document.12">
                  <p:embed/>
                </p:oleObj>
              </mc:Choice>
              <mc:Fallback>
                <p:oleObj name="Document" r:id="rId7" imgW="6903675" imgH="17636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775" y="381000"/>
                        <a:ext cx="6842125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600200" y="1524000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general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specific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714298" y="654268"/>
            <a:ext cx="1889257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47842" y="-183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28997" y="990600"/>
            <a:ext cx="1889257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9336" y="58673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22574"/>
              </p:ext>
            </p:extLst>
          </p:nvPr>
        </p:nvGraphicFramePr>
        <p:xfrm>
          <a:off x="614363" y="3176588"/>
          <a:ext cx="24304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5" name="Equation" r:id="rId9" imgW="1066680" imgH="1015920" progId="Equation.DSMT4">
                  <p:embed/>
                </p:oleObj>
              </mc:Choice>
              <mc:Fallback>
                <p:oleObj name="Equation" r:id="rId9" imgW="1066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176588"/>
                        <a:ext cx="24304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794838" y="5562600"/>
            <a:ext cx="2519855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1985 approximately 79 pounds of beef was consumed per person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8015"/>
              </p:ext>
            </p:extLst>
          </p:nvPr>
        </p:nvGraphicFramePr>
        <p:xfrm>
          <a:off x="6372225" y="3048000"/>
          <a:ext cx="24304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6" name="Equation" r:id="rId11" imgW="1066680" imgH="342720" progId="Equation.DSMT4">
                  <p:embed/>
                </p:oleObj>
              </mc:Choice>
              <mc:Fallback>
                <p:oleObj name="Equation" r:id="rId11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048000"/>
                        <a:ext cx="24304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49846"/>
              </p:ext>
            </p:extLst>
          </p:nvPr>
        </p:nvGraphicFramePr>
        <p:xfrm>
          <a:off x="3448050" y="3238500"/>
          <a:ext cx="17383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7" name="Equation" r:id="rId13" imgW="1155600" imgH="1130040" progId="Equation.DSMT4">
                  <p:embed/>
                </p:oleObj>
              </mc:Choice>
              <mc:Fallback>
                <p:oleObj name="Equation" r:id="rId13" imgW="11556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238500"/>
                        <a:ext cx="17383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17920"/>
              </p:ext>
            </p:extLst>
          </p:nvPr>
        </p:nvGraphicFramePr>
        <p:xfrm>
          <a:off x="6172200" y="3733800"/>
          <a:ext cx="2514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8" name="Equation" r:id="rId15" imgW="1104840" imgH="164880" progId="Equation.DSMT4">
                  <p:embed/>
                </p:oleObj>
              </mc:Choice>
              <mc:Fallback>
                <p:oleObj name="Equation" r:id="rId15" imgW="1104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2514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3658926" y="5257800"/>
            <a:ext cx="2330655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pounds of beef consumed will not drop to 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39266"/>
              </p:ext>
            </p:extLst>
          </p:nvPr>
        </p:nvGraphicFramePr>
        <p:xfrm>
          <a:off x="6381750" y="4114800"/>
          <a:ext cx="2170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9" name="Equation" r:id="rId17" imgW="952200" imgH="164880" progId="Equation.DSMT4">
                  <p:embed/>
                </p:oleObj>
              </mc:Choice>
              <mc:Fallback>
                <p:oleObj name="Equation" r:id="rId17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14800"/>
                        <a:ext cx="21701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24633"/>
              </p:ext>
            </p:extLst>
          </p:nvPr>
        </p:nvGraphicFramePr>
        <p:xfrm>
          <a:off x="6219825" y="4800600"/>
          <a:ext cx="22272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0" name="Equation" r:id="rId19" imgW="977760" imgH="177480" progId="Equation.DSMT4">
                  <p:embed/>
                </p:oleObj>
              </mc:Choice>
              <mc:Fallback>
                <p:oleObj name="Equation" r:id="rId19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800600"/>
                        <a:ext cx="22272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14563"/>
              </p:ext>
            </p:extLst>
          </p:nvPr>
        </p:nvGraphicFramePr>
        <p:xfrm>
          <a:off x="6215063" y="5257800"/>
          <a:ext cx="2139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1" name="Equation" r:id="rId21" imgW="939600" imgH="190440" progId="Equation.DSMT4">
                  <p:embed/>
                </p:oleObj>
              </mc:Choice>
              <mc:Fallback>
                <p:oleObj name="Equation" r:id="rId21" imgW="939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257800"/>
                        <a:ext cx="2139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76032"/>
              </p:ext>
            </p:extLst>
          </p:nvPr>
        </p:nvGraphicFramePr>
        <p:xfrm>
          <a:off x="6435725" y="5807075"/>
          <a:ext cx="1763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2" name="Equation" r:id="rId23" imgW="774360" imgH="152280" progId="Equation.DSMT4">
                  <p:embed/>
                </p:oleObj>
              </mc:Choice>
              <mc:Fallback>
                <p:oleObj name="Equation" r:id="rId23" imgW="774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5807075"/>
                        <a:ext cx="1763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341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399" y="1447800"/>
            <a:ext cx="73152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Equation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Part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14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3053269" y="400050"/>
            <a:ext cx="3372030" cy="3867150"/>
          </a:xfrm>
          <a:prstGeom prst="rect">
            <a:avLst/>
          </a:prstGeom>
        </p:spPr>
      </p:pic>
      <p:sp>
        <p:nvSpPr>
          <p:cNvPr id="8" name="Oval 7"/>
          <p:cNvSpPr>
            <a:spLocks noChangeAspect="1"/>
          </p:cNvSpPr>
          <p:nvPr/>
        </p:nvSpPr>
        <p:spPr>
          <a:xfrm>
            <a:off x="3794234" y="4037263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175234" y="2277140"/>
            <a:ext cx="176033" cy="176033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9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057330"/>
              </p:ext>
            </p:extLst>
          </p:nvPr>
        </p:nvGraphicFramePr>
        <p:xfrm>
          <a:off x="2667000" y="609600"/>
          <a:ext cx="3886200" cy="3318344"/>
        </p:xfrm>
        <a:graphic>
          <a:graphicData uri="http://schemas.openxmlformats.org/drawingml/2006/table">
            <a:tbl>
              <a:tblPr firstRow="1" firstCol="1" bandRow="1"/>
              <a:tblGrid>
                <a:gridCol w="1785669"/>
                <a:gridCol w="2100531"/>
              </a:tblGrid>
              <a:tr h="106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Time traveling in car </a:t>
                      </a:r>
                      <a:endParaRPr lang="en-US" sz="2000" dirty="0" smtClean="0">
                        <a:effectLst/>
                        <a:latin typeface="Arial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Arial"/>
                          <a:ea typeface="Calibri"/>
                          <a:cs typeface="Arial"/>
                        </a:rPr>
                        <a:t>(</a:t>
                      </a: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hours)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Distance from home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(miles)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2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288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52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Arial"/>
                          <a:ea typeface="Calibri"/>
                          <a:cs typeface="Arial"/>
                        </a:rPr>
                        <a:t>2.25</a:t>
                      </a:r>
                      <a:endParaRPr lang="en-US" sz="2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172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52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Arial"/>
                          <a:ea typeface="Calibri"/>
                          <a:cs typeface="Arial"/>
                        </a:rPr>
                        <a:t>4.5</a:t>
                      </a:r>
                      <a:endParaRPr lang="en-US" sz="2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81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97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Arial"/>
                          <a:ea typeface="Calibri"/>
                          <a:cs typeface="Arial"/>
                        </a:rPr>
                        <a:t>6</a:t>
                      </a:r>
                      <a:endParaRPr lang="en-US" sz="2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/>
                          <a:ea typeface="Calibri"/>
                          <a:cs typeface="Arial"/>
                        </a:rPr>
                        <a:t>0</a:t>
                      </a:r>
                      <a:endParaRPr lang="en-US" sz="20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97468" y="1700842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4302" y="1700841"/>
            <a:ext cx="7935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8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18234" y="3329939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05350" y="3332569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58890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776248" y="440230"/>
            <a:ext cx="5105401" cy="3727119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600200" y="4572000"/>
            <a:ext cx="59436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075" y="410599"/>
            <a:ext cx="5327185" cy="3849443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25539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799" y="1447800"/>
            <a:ext cx="5486401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0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199" y="1447800"/>
            <a:ext cx="7315201" cy="1676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 Intercept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Graphs and Tabl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23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592317" y="3011214"/>
            <a:ext cx="58674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65646"/>
              </p:ext>
            </p:extLst>
          </p:nvPr>
        </p:nvGraphicFramePr>
        <p:xfrm>
          <a:off x="3086100" y="152400"/>
          <a:ext cx="2366908" cy="215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6" name="Equation" r:id="rId4" imgW="1218960" imgH="1104840" progId="Equation.DSMT4">
                  <p:embed/>
                </p:oleObj>
              </mc:Choice>
              <mc:Fallback>
                <p:oleObj name="Equation" r:id="rId4" imgW="12189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52400"/>
                        <a:ext cx="2366908" cy="215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7879"/>
              </p:ext>
            </p:extLst>
          </p:nvPr>
        </p:nvGraphicFramePr>
        <p:xfrm>
          <a:off x="3095298" y="152400"/>
          <a:ext cx="2366908" cy="215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6" imgW="1218960" imgH="1104840" progId="Equation.DSMT4">
                  <p:embed/>
                </p:oleObj>
              </mc:Choice>
              <mc:Fallback>
                <p:oleObj name="Equation" r:id="rId6" imgW="12189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298" y="152400"/>
                        <a:ext cx="2366908" cy="21514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018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"/>
            <a:ext cx="3519487" cy="40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981200" y="4598276"/>
            <a:ext cx="5943600" cy="13400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aning of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?</a:t>
            </a:r>
          </a:p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hy won’t there be an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?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49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</a:spPr>
      <a:bodyPr wrap="square" rtlCol="0">
        <a:spAutoFit/>
      </a:bodyPr>
      <a:lstStyle>
        <a:defPPr>
          <a:defRPr sz="2400" dirty="0" smtClean="0">
            <a:solidFill>
              <a:srgbClr val="FF0000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49</TotalTime>
  <Words>902</Words>
  <Application>Microsoft Office PowerPoint</Application>
  <PresentationFormat>On-screen Show (4:3)</PresentationFormat>
  <Paragraphs>137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1_Office Theme</vt:lpstr>
      <vt:lpstr>Equation</vt:lpstr>
      <vt:lpstr>Document</vt:lpstr>
      <vt:lpstr>Intercepts An Introduction</vt:lpstr>
      <vt:lpstr>The y-intercept of a function is the ordered pair when x is 0.</vt:lpstr>
      <vt:lpstr>PowerPoint Presentation</vt:lpstr>
      <vt:lpstr>PowerPoint Presentation</vt:lpstr>
      <vt:lpstr>PowerPoint Presentation</vt:lpstr>
      <vt:lpstr>Intercepts An Introduction</vt:lpstr>
      <vt:lpstr>Applying Intercepts Graphs and T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ying Intercepts Graphs and Tables</vt:lpstr>
      <vt:lpstr>PowerPoint Presentation</vt:lpstr>
      <vt:lpstr>PowerPoint Presentation</vt:lpstr>
      <vt:lpstr>PowerPoint Presentation</vt:lpstr>
      <vt:lpstr>PowerPoint Presentation</vt:lpstr>
      <vt:lpstr>Applying Intercepts Equations Part 1</vt:lpstr>
      <vt:lpstr>To find the y-intercept of an equation substitute 0 for x and solve for y.   To find the x-intercept(s) of an equation substitute 0 for y and solve for x.</vt:lpstr>
      <vt:lpstr>PowerPoint Presentation</vt:lpstr>
      <vt:lpstr>PowerPoint Presentation</vt:lpstr>
      <vt:lpstr>Applying Intercepts Equations Part 1</vt:lpstr>
      <vt:lpstr>Applying Intercepts Equations Part 2</vt:lpstr>
      <vt:lpstr>PowerPoint Presentation</vt:lpstr>
      <vt:lpstr>PowerPoint Presentation</vt:lpstr>
      <vt:lpstr>Applying Intercepts Equations Part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sas</cp:lastModifiedBy>
  <cp:revision>507</cp:revision>
  <dcterms:created xsi:type="dcterms:W3CDTF">2010-09-04T18:04:48Z</dcterms:created>
  <dcterms:modified xsi:type="dcterms:W3CDTF">2014-10-24T20:19:24Z</dcterms:modified>
</cp:coreProperties>
</file>